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9" r:id="rId3"/>
    <p:sldId id="262" r:id="rId4"/>
    <p:sldId id="264" r:id="rId5"/>
    <p:sldId id="257" r:id="rId6"/>
    <p:sldId id="267" r:id="rId7"/>
    <p:sldId id="263" r:id="rId8"/>
    <p:sldId id="265" r:id="rId9"/>
    <p:sldId id="266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98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64955C-ACC6-4915-98F1-20B4E9F1C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A7D6E8-0043-44CD-AD11-203CC3937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674523-D806-4908-8668-F631490AB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D8D5A-A90E-48AD-9758-6F7240DA03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643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176034-56EC-490F-B7EE-884AF5B81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8D685D-07C7-4A1D-92BD-91C9A6DC4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1D8DB2-0BB6-4D01-A6D9-8085E41CF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824D9-F189-4C17-A5E1-87AA20B61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490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A4C096-1B5B-434B-9082-49B9179EA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0D927C-0610-4DA1-8EB2-3578CBFE1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F82625-360D-4A2E-8299-8496ED38A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AF7DA3-92F9-4B49-96C5-348B470477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5860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46F2DE-4533-48B7-B8BD-22065A0BD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39661A-6108-472F-B982-4A8773E14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7D36F-524B-400A-A9F6-8E0D5DF5F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D195C-0EBC-40BE-9984-77D164F491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579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15873E-0E73-4345-88B6-881188654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CE70D9-71FC-475B-A318-7BBD63DFB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D932DB-37C5-4180-A496-D3164BDBB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9B86E-CF46-438A-A7F8-FAAA4ACE61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297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E3BCDA7-B818-4813-B045-9FB2D31C3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C8E0D6B-0E30-4118-A794-21BA0798A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87E2FFD-546C-45DE-AD11-D82388EB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9A05D-F3F1-48FE-B2DA-DB957DE207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55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5595631-B3C5-415A-951F-88A5ACDB6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39A4F91A-DDCB-43CD-947B-953FCEE6C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87C7637-2089-4584-B436-0E9F288C0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C6152-8D6A-4F57-BD7E-73C0C23376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897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B47568E2-549A-4675-957B-785C04786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0666EFB1-700F-4350-8D2F-5CE7DF21C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EB35263-EF6C-4DC5-B34D-3BE2F7C66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9740C-269B-4EB2-97FD-1DBDD81499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105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307D61B7-91C2-47C6-8CD3-7F83F4B02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6E48B072-7BAC-41D3-B3D3-A995B14AC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CABDE0C-A44D-4693-9A0F-AC46EA1FD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8A301-1302-4234-BDA8-FEF084933E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1985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D6814C3-70A5-4FFF-B791-D9E6E3E9B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BC47DC6-6EAC-4431-AD53-344B778D9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CEA8392-ECCB-4469-B1BD-63020686A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0E9681-6FF3-4A4A-98EE-82DDDF87ED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387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A3A7CEA-68EE-477B-971E-9DBFD3915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427D604-FA0F-4EC0-B4B9-DA5A44247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24323B6-7F32-4871-B7FB-290058EC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1E89B-B8A9-43CD-B5D0-FD890F2E35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314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72AA57AC-F52C-4FD6-8541-80C06DC72E7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15D254B6-9DF7-48F3-8EC6-F729D64F931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234C33-8471-43A5-B74D-AA803C1AEB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44E748-6311-41D6-BF0D-E82493B79A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7F99E2-43F5-4FB0-A03B-F9E0CF4613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1F85000-DDD0-4C51-90F0-77AB3EB547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498A967-5B24-4634-A8C4-3A205B4834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2603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2  </a:t>
            </a:r>
            <a:r>
              <a:rPr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及其表示方法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0864690-2FB8-441C-A437-BBF72BD4C1B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908050"/>
            <a:ext cx="7848600" cy="594995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.2.1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逻辑变量与逻辑函数</a:t>
            </a:r>
          </a:p>
          <a:p>
            <a:pPr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逻辑变量和常量</a:t>
            </a:r>
          </a:p>
          <a:p>
            <a:pPr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逻辑函数</a:t>
            </a:r>
          </a:p>
          <a:p>
            <a:pPr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.2.2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基本逻辑运算和复合逻辑运算</a:t>
            </a:r>
          </a:p>
          <a:p>
            <a:pPr marL="514350" indent="-514350" algn="l" eaLnBrk="1" hangingPunct="1">
              <a:lnSpc>
                <a:spcPct val="150000"/>
              </a:lnSpc>
              <a:buFont typeface="Arial" charset="0"/>
              <a:buAutoNum type="arabicPeriod"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基本逻辑运算</a:t>
            </a:r>
            <a:endParaRPr lang="en-US" altLang="zh-CN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514350" indent="-514350"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与运算（与逻辑）</a:t>
            </a:r>
          </a:p>
          <a:p>
            <a:pPr algn="l" eaLnBrk="1" hangingPunct="1">
              <a:lnSpc>
                <a:spcPct val="150000"/>
              </a:lnSpc>
              <a:buFont typeface="Arial" charset="0"/>
              <a:buNone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含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5351959-A09C-4679-B8F0-8EEED1F0E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2.3  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的表示方法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5124485-81F4-43C1-8660-978BEF67AC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8382000" cy="5013325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真值表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列写方法</a:t>
            </a: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抽象</a:t>
            </a: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表</a:t>
            </a:r>
            <a:endParaRPr lang="en-US" altLang="zh-CN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真值表的特点</a:t>
            </a:r>
          </a:p>
        </p:txBody>
      </p:sp>
      <p:pic>
        <p:nvPicPr>
          <p:cNvPr id="4" name="图片 3" descr="QQ截图20140512211332.jpg">
            <a:extLst>
              <a:ext uri="{FF2B5EF4-FFF2-40B4-BE49-F238E27FC236}">
                <a16:creationId xmlns:a16="http://schemas.microsoft.com/office/drawing/2014/main" id="{AEE23109-4EC0-4411-AE8F-ECC9E2C77E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341438"/>
            <a:ext cx="3756025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>
            <a:extLst>
              <a:ext uri="{FF2B5EF4-FFF2-40B4-BE49-F238E27FC236}">
                <a16:creationId xmlns:a16="http://schemas.microsoft.com/office/drawing/2014/main" id="{DFC05F47-0D58-4588-9BCC-3D90D94226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476250"/>
            <a:ext cx="8382000" cy="5562600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式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列写方法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逻辑函数式的类型及相互转换</a:t>
            </a: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</a:t>
            </a: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间的转换</a:t>
            </a:r>
            <a:endParaRPr lang="en-US" altLang="zh-CN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逻辑函数式的特点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缺点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>
            <a:extLst>
              <a:ext uri="{FF2B5EF4-FFF2-40B4-BE49-F238E27FC236}">
                <a16:creationId xmlns:a16="http://schemas.microsoft.com/office/drawing/2014/main" id="{20928E4E-C989-473D-B70A-BF93AAEF94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4675" y="549275"/>
            <a:ext cx="8569325" cy="647700"/>
          </a:xfrm>
        </p:spPr>
        <p:txBody>
          <a:bodyPr/>
          <a:lstStyle/>
          <a:p>
            <a:pPr marL="609600" indent="-609600"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几种常见的逻辑函数表达式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A09AC5D6-B2F3-427D-B017-00EB64408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1628775"/>
          <a:ext cx="2581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628775"/>
                        <a:ext cx="25812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id="{C8D9EC8C-6C7B-465C-95AE-4CC8F5EE3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420938"/>
          <a:ext cx="3694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36941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3749CCE8-53B3-4D0D-AC4F-CA02D625B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41663"/>
          <a:ext cx="22320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22320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>
            <a:extLst>
              <a:ext uri="{FF2B5EF4-FFF2-40B4-BE49-F238E27FC236}">
                <a16:creationId xmlns:a16="http://schemas.microsoft.com/office/drawing/2014/main" id="{F6D6E3BA-655C-4D69-AE84-7C6F080C3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76700"/>
          <a:ext cx="3921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39211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>
            <a:extLst>
              <a:ext uri="{FF2B5EF4-FFF2-40B4-BE49-F238E27FC236}">
                <a16:creationId xmlns:a16="http://schemas.microsoft.com/office/drawing/2014/main" id="{1D84EC26-8C26-4FD6-98E1-917B8ED78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157788"/>
          <a:ext cx="26939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26939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>
            <a:extLst>
              <a:ext uri="{FF2B5EF4-FFF2-40B4-BE49-F238E27FC236}">
                <a16:creationId xmlns:a16="http://schemas.microsoft.com/office/drawing/2014/main" id="{44492141-652B-40BD-B277-652C36BCF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739900"/>
            <a:ext cx="311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或表达式    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99339" name="Rectangle 11">
            <a:extLst>
              <a:ext uri="{FF2B5EF4-FFF2-40B4-BE49-F238E27FC236}">
                <a16:creationId xmlns:a16="http://schemas.microsoft.com/office/drawing/2014/main" id="{A3452482-827F-4B8B-BF52-D1046C7E0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2492375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与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表达式       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99340" name="Rectangle 12">
            <a:extLst>
              <a:ext uri="{FF2B5EF4-FFF2-40B4-BE49-F238E27FC236}">
                <a16:creationId xmlns:a16="http://schemas.microsoft.com/office/drawing/2014/main" id="{C2515AEB-22B9-49C8-AED5-3B627F7EC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324225"/>
            <a:ext cx="4016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表达式  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(3)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9341" name="Rectangle 13">
            <a:extLst>
              <a:ext uri="{FF2B5EF4-FFF2-40B4-BE49-F238E27FC236}">
                <a16:creationId xmlns:a16="http://schemas.microsoft.com/office/drawing/2014/main" id="{341B8A47-001E-4586-8C97-46972C581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4221163"/>
            <a:ext cx="374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或非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或非表达式    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(4)   </a:t>
            </a:r>
          </a:p>
        </p:txBody>
      </p:sp>
      <p:sp>
        <p:nvSpPr>
          <p:cNvPr id="99342" name="Rectangle 14">
            <a:extLst>
              <a:ext uri="{FF2B5EF4-FFF2-40B4-BE49-F238E27FC236}">
                <a16:creationId xmlns:a16="http://schemas.microsoft.com/office/drawing/2014/main" id="{E912940E-70B3-431D-A1F9-25EA57573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5229225"/>
            <a:ext cx="374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与或非表达式</a:t>
            </a:r>
            <a:r>
              <a:rPr lang="zh-CN" altLang="en-US" sz="2800" b="1">
                <a:solidFill>
                  <a:srgbClr val="0000FF"/>
                </a:solidFill>
              </a:rPr>
              <a:t>           </a:t>
            </a:r>
            <a:r>
              <a:rPr lang="en-US" altLang="zh-CN" sz="2800" b="1">
                <a:solidFill>
                  <a:srgbClr val="0000FF"/>
                </a:solidFill>
              </a:rPr>
              <a:t>(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autoUpdateAnimBg="0"/>
      <p:bldP spid="99339" grpId="0" autoUpdateAnimBg="0"/>
      <p:bldP spid="99340" grpId="0" autoUpdateAnimBg="0"/>
      <p:bldP spid="99341" grpId="0" autoUpdateAnimBg="0"/>
      <p:bldP spid="993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0317BF7-C8FE-46C9-9774-8926130A8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8424862" cy="672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spcBef>
                <a:spcPct val="50000"/>
              </a:spcBef>
              <a:buFontTx/>
              <a:buAutoNum type="arabicPeriod" startAt="3"/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逻辑图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defRPr/>
            </a:pPr>
            <a:r>
              <a:rPr kumimoji="0"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真值表和逻辑函数式的相互转换</a:t>
            </a: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已知真值表写出逻辑函数式</a:t>
            </a: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已知逻辑函数式列写真值表</a:t>
            </a: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由逻辑图写出逻辑函数式</a:t>
            </a: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由逻辑函数式画出逻辑图</a:t>
            </a:r>
            <a:endParaRPr kumimoji="0"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图片 3" descr="QQ截图20140512213153.jpg">
            <a:extLst>
              <a:ext uri="{FF2B5EF4-FFF2-40B4-BE49-F238E27FC236}">
                <a16:creationId xmlns:a16="http://schemas.microsoft.com/office/drawing/2014/main" id="{05EC6AE1-7181-44EB-B42D-4877B2F861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692150"/>
            <a:ext cx="38163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512213557.jpg">
            <a:extLst>
              <a:ext uri="{FF2B5EF4-FFF2-40B4-BE49-F238E27FC236}">
                <a16:creationId xmlns:a16="http://schemas.microsoft.com/office/drawing/2014/main" id="{1E4DD27B-6762-474C-8122-D5727CC9C5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4149725"/>
            <a:ext cx="3744912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DFB4790-D649-4208-BCAF-1E744AB1E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9750"/>
            <a:ext cx="10080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  <a:endParaRPr lang="zh-CN" altLang="en-US"/>
          </a:p>
        </p:txBody>
      </p:sp>
      <p:pic>
        <p:nvPicPr>
          <p:cNvPr id="4" name="图片 3" descr="QQ截图20140510214609.jpg">
            <a:extLst>
              <a:ext uri="{FF2B5EF4-FFF2-40B4-BE49-F238E27FC236}">
                <a16:creationId xmlns:a16="http://schemas.microsoft.com/office/drawing/2014/main" id="{45131F99-D408-43B8-B5E5-45A1E50128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9" t="7153" r="2586" b="21301"/>
          <a:stretch>
            <a:fillRect/>
          </a:stretch>
        </p:blipFill>
        <p:spPr bwMode="auto">
          <a:xfrm>
            <a:off x="2627313" y="0"/>
            <a:ext cx="39497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6C5587D-91C4-4912-B9AA-EFA443C03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89138"/>
            <a:ext cx="180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  <a:endParaRPr lang="zh-CN" altLang="en-US"/>
          </a:p>
        </p:txBody>
      </p:sp>
      <p:pic>
        <p:nvPicPr>
          <p:cNvPr id="6" name="图片 5" descr="QQ截图20140510215207.jpg">
            <a:extLst>
              <a:ext uri="{FF2B5EF4-FFF2-40B4-BE49-F238E27FC236}">
                <a16:creationId xmlns:a16="http://schemas.microsoft.com/office/drawing/2014/main" id="{A83B5DEE-C164-4A72-A924-9F3A0EE90D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492375"/>
            <a:ext cx="90725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7109AB7-D301-4740-A182-7134A8AF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365625"/>
            <a:ext cx="141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endParaRPr lang="zh-CN" altLang="en-US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C52C6C9-FC66-4465-9156-A5230B5B1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437063"/>
          <a:ext cx="20161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571320" imgH="164880" progId="Equation.DSMT4">
                  <p:embed/>
                </p:oleObj>
              </mc:Choice>
              <mc:Fallback>
                <p:oleObj name="Equation" r:id="rId5" imgW="5713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37063"/>
                        <a:ext cx="20161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FC4D6338-BDCA-40D7-BE04-5C862A94E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5229225"/>
            <a:ext cx="18335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p:pic>
        <p:nvPicPr>
          <p:cNvPr id="10" name="图片 9" descr="QQ截图20140510215614.jpg">
            <a:extLst>
              <a:ext uri="{FF2B5EF4-FFF2-40B4-BE49-F238E27FC236}">
                <a16:creationId xmlns:a16="http://schemas.microsoft.com/office/drawing/2014/main" id="{D15B6329-3BD9-4694-8985-52E26C185B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14"/>
          <a:stretch>
            <a:fillRect/>
          </a:stretch>
        </p:blipFill>
        <p:spPr bwMode="auto">
          <a:xfrm>
            <a:off x="3055938" y="5157788"/>
            <a:ext cx="223678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QQ截图20140510215614.jpg">
            <a:extLst>
              <a:ext uri="{FF2B5EF4-FFF2-40B4-BE49-F238E27FC236}">
                <a16:creationId xmlns:a16="http://schemas.microsoft.com/office/drawing/2014/main" id="{B07EE196-7248-4746-BCDC-0B98B1DFAC4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44"/>
          <a:stretch>
            <a:fillRect/>
          </a:stretch>
        </p:blipFill>
        <p:spPr bwMode="auto">
          <a:xfrm>
            <a:off x="5930900" y="5157788"/>
            <a:ext cx="231298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1F1DFCB-9805-43D3-A0E4-63799462A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78486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kumimoji="0"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或运算（或逻辑）</a:t>
            </a:r>
            <a:endParaRPr kumimoji="0"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含义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ECDFC9D-7BA2-4E85-B9F5-99295442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773238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0D5487-8696-44E6-981B-D44F03CC2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20938"/>
            <a:ext cx="180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15046AC-541A-42FD-9781-4661051FB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211638"/>
            <a:ext cx="14208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36FFEA6-EA32-495E-9AE3-2C98685B0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5229225"/>
            <a:ext cx="18335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p:pic>
        <p:nvPicPr>
          <p:cNvPr id="9" name="图片 8" descr="QQ截图20140510225115.jpg">
            <a:extLst>
              <a:ext uri="{FF2B5EF4-FFF2-40B4-BE49-F238E27FC236}">
                <a16:creationId xmlns:a16="http://schemas.microsoft.com/office/drawing/2014/main" id="{DDD17263-0546-49FB-9783-B8D945EEA5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0"/>
            <a:ext cx="33115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QQ截图20140510225302.jpg">
            <a:extLst>
              <a:ext uri="{FF2B5EF4-FFF2-40B4-BE49-F238E27FC236}">
                <a16:creationId xmlns:a16="http://schemas.microsoft.com/office/drawing/2014/main" id="{01DC9BE4-E1C9-4500-AB99-F051B63AD8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195513"/>
            <a:ext cx="316865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85A10EBB-D53B-4313-8371-4C5048210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4359275"/>
          <a:ext cx="2239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634680" imgH="164880" progId="Equation.DSMT4">
                  <p:embed/>
                </p:oleObj>
              </mc:Choice>
              <mc:Fallback>
                <p:oleObj name="Equation" r:id="rId5" imgW="6346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359275"/>
                        <a:ext cx="22399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QQ截图20140510225515.jpg">
            <a:extLst>
              <a:ext uri="{FF2B5EF4-FFF2-40B4-BE49-F238E27FC236}">
                <a16:creationId xmlns:a16="http://schemas.microsoft.com/office/drawing/2014/main" id="{702EAA46-10E8-44D9-965F-BD0C6766C3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229225"/>
            <a:ext cx="4752975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BECCC7A-5DF6-45DB-ACB4-58B3E116A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784860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kumimoji="0"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非运算（非逻辑）</a:t>
            </a:r>
            <a:endParaRPr kumimoji="0"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含义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1FDB16A-5B81-43C5-A1D5-4A0A225B3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773238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84495E2-DE53-4B08-A899-8D4278E1E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20938"/>
            <a:ext cx="180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1E8E658-ECE6-4458-A9BA-B5FD36B16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211638"/>
            <a:ext cx="14208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12D4E0-AC26-4D5E-8D7E-FB6727242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5229225"/>
            <a:ext cx="18335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6B722242-A532-44F2-ACBD-F34FA48D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4292600"/>
          <a:ext cx="13890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292600"/>
                        <a:ext cx="13890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QQ截图20140510225755.jpg">
            <a:extLst>
              <a:ext uri="{FF2B5EF4-FFF2-40B4-BE49-F238E27FC236}">
                <a16:creationId xmlns:a16="http://schemas.microsoft.com/office/drawing/2014/main" id="{F6AC1DF0-72A7-4CB1-95B6-164485C429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0"/>
            <a:ext cx="3748087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 descr="QQ截图20140510225934.jpg">
            <a:extLst>
              <a:ext uri="{FF2B5EF4-FFF2-40B4-BE49-F238E27FC236}">
                <a16:creationId xmlns:a16="http://schemas.microsoft.com/office/drawing/2014/main" id="{3F41EEE7-935B-4429-8252-BB9C7C0833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844675"/>
            <a:ext cx="2665412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 descr="QQ截图20140510230110.jpg">
            <a:extLst>
              <a:ext uri="{FF2B5EF4-FFF2-40B4-BE49-F238E27FC236}">
                <a16:creationId xmlns:a16="http://schemas.microsoft.com/office/drawing/2014/main" id="{CCCCE879-E6B3-40BE-821C-61026B12D8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350" y="5300663"/>
            <a:ext cx="49228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43E98AD-E7B0-4674-8B66-727FB34434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逻辑运算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EA0B41E-C66D-4744-982A-66D90966A6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1052513"/>
            <a:ext cx="8229600" cy="576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与非逻辑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运算</a:t>
            </a:r>
          </a:p>
        </p:txBody>
      </p:sp>
      <p:pic>
        <p:nvPicPr>
          <p:cNvPr id="4" name="图片 3" descr="QQ截图20140510230957.jpg">
            <a:extLst>
              <a:ext uri="{FF2B5EF4-FFF2-40B4-BE49-F238E27FC236}">
                <a16:creationId xmlns:a16="http://schemas.microsoft.com/office/drawing/2014/main" id="{576D294E-D7D9-4A7A-99E1-9E546B9E71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5" r="53819" b="52660"/>
          <a:stretch>
            <a:fillRect/>
          </a:stretch>
        </p:blipFill>
        <p:spPr bwMode="auto">
          <a:xfrm>
            <a:off x="1692275" y="1989138"/>
            <a:ext cx="474662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510231027.jpg">
            <a:extLst>
              <a:ext uri="{FF2B5EF4-FFF2-40B4-BE49-F238E27FC236}">
                <a16:creationId xmlns:a16="http://schemas.microsoft.com/office/drawing/2014/main" id="{3AFE5D25-5204-4BEC-A9B0-50A61E44F7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50" b="65077"/>
          <a:stretch>
            <a:fillRect/>
          </a:stretch>
        </p:blipFill>
        <p:spPr bwMode="auto">
          <a:xfrm>
            <a:off x="1476375" y="4797425"/>
            <a:ext cx="525621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924F00A1-4A9D-453B-A61F-AB6FF6918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或非逻辑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运算</a:t>
            </a:r>
          </a:p>
        </p:txBody>
      </p:sp>
      <p:pic>
        <p:nvPicPr>
          <p:cNvPr id="8195" name="图片 2" descr="QQ截图20140510230957.jpg">
            <a:extLst>
              <a:ext uri="{FF2B5EF4-FFF2-40B4-BE49-F238E27FC236}">
                <a16:creationId xmlns:a16="http://schemas.microsoft.com/office/drawing/2014/main" id="{85F9C18F-3089-4D80-A113-BB77094DA6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607" b="51521"/>
          <a:stretch>
            <a:fillRect/>
          </a:stretch>
        </p:blipFill>
        <p:spPr bwMode="auto">
          <a:xfrm>
            <a:off x="1331913" y="1196975"/>
            <a:ext cx="4992687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图片 3" descr="QQ截图20140510231027.jpg">
            <a:extLst>
              <a:ext uri="{FF2B5EF4-FFF2-40B4-BE49-F238E27FC236}">
                <a16:creationId xmlns:a16="http://schemas.microsoft.com/office/drawing/2014/main" id="{181F463B-44CB-4E9E-B98C-DCA354B178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0" b="65077"/>
          <a:stretch>
            <a:fillRect/>
          </a:stretch>
        </p:blipFill>
        <p:spPr bwMode="auto">
          <a:xfrm>
            <a:off x="1979613" y="4365625"/>
            <a:ext cx="5184775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2D5A8000-8D09-4ABA-81DD-232F1CB68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229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异或逻辑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或运算</a:t>
            </a:r>
          </a:p>
        </p:txBody>
      </p:sp>
      <p:pic>
        <p:nvPicPr>
          <p:cNvPr id="4" name="图片 3" descr="QQ截图20140510230957.jpg">
            <a:extLst>
              <a:ext uri="{FF2B5EF4-FFF2-40B4-BE49-F238E27FC236}">
                <a16:creationId xmlns:a16="http://schemas.microsoft.com/office/drawing/2014/main" id="{77A92E07-D355-419F-AA7D-3FD695DB31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043" r="52567" b="5888"/>
          <a:stretch>
            <a:fillRect/>
          </a:stretch>
        </p:blipFill>
        <p:spPr bwMode="auto">
          <a:xfrm>
            <a:off x="1619250" y="1412875"/>
            <a:ext cx="50292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510231027.jpg">
            <a:extLst>
              <a:ext uri="{FF2B5EF4-FFF2-40B4-BE49-F238E27FC236}">
                <a16:creationId xmlns:a16="http://schemas.microsoft.com/office/drawing/2014/main" id="{A0A0F3D1-9671-482F-9387-6994512A70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55" r="50000" b="13385"/>
          <a:stretch>
            <a:fillRect/>
          </a:stretch>
        </p:blipFill>
        <p:spPr bwMode="auto">
          <a:xfrm>
            <a:off x="1403350" y="4365625"/>
            <a:ext cx="6121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BE078F11-B65D-45CA-81E0-B35477499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同或逻辑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或运算</a:t>
            </a:r>
          </a:p>
        </p:txBody>
      </p:sp>
      <p:pic>
        <p:nvPicPr>
          <p:cNvPr id="4" name="图片 3" descr="QQ截图20140510230957.jpg">
            <a:extLst>
              <a:ext uri="{FF2B5EF4-FFF2-40B4-BE49-F238E27FC236}">
                <a16:creationId xmlns:a16="http://schemas.microsoft.com/office/drawing/2014/main" id="{1F7EDFA1-2146-4F7E-B43B-015EF50C91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67" t="54562" b="4367"/>
          <a:stretch>
            <a:fillRect/>
          </a:stretch>
        </p:blipFill>
        <p:spPr bwMode="auto">
          <a:xfrm>
            <a:off x="1692275" y="1412875"/>
            <a:ext cx="51244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510231027.jpg">
            <a:extLst>
              <a:ext uri="{FF2B5EF4-FFF2-40B4-BE49-F238E27FC236}">
                <a16:creationId xmlns:a16="http://schemas.microsoft.com/office/drawing/2014/main" id="{39C6925B-290F-41A0-AB5F-DFA219FA19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2" t="53845" b="13847"/>
          <a:stretch>
            <a:fillRect/>
          </a:stretch>
        </p:blipFill>
        <p:spPr bwMode="auto">
          <a:xfrm>
            <a:off x="1331913" y="4437063"/>
            <a:ext cx="5976937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1AA39D59-9ECE-4381-BCEB-FC08A167E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82296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与或非逻辑</a:t>
            </a:r>
            <a:r>
              <a:rPr kumimoji="0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或非运算</a:t>
            </a:r>
          </a:p>
        </p:txBody>
      </p:sp>
      <p:pic>
        <p:nvPicPr>
          <p:cNvPr id="11267" name="Picture 2" descr="C09A0003">
            <a:extLst>
              <a:ext uri="{FF2B5EF4-FFF2-40B4-BE49-F238E27FC236}">
                <a16:creationId xmlns:a16="http://schemas.microsoft.com/office/drawing/2014/main" id="{5D5D0698-7C2C-4310-96FA-4A841298F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87" t="20164" b="14009"/>
          <a:stretch>
            <a:fillRect/>
          </a:stretch>
        </p:blipFill>
        <p:spPr bwMode="auto">
          <a:xfrm>
            <a:off x="2124075" y="1268413"/>
            <a:ext cx="35052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</TotalTime>
  <Words>258</Words>
  <Application>Microsoft Office PowerPoint</Application>
  <PresentationFormat>全屏显示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Times New Roman</vt:lpstr>
      <vt:lpstr>宋体</vt:lpstr>
      <vt:lpstr>Arial</vt:lpstr>
      <vt:lpstr>Calibri</vt:lpstr>
      <vt:lpstr>黑体</vt:lpstr>
      <vt:lpstr>Office 主题</vt:lpstr>
      <vt:lpstr>MathType 6.0 Equation</vt:lpstr>
      <vt:lpstr>MathType 5.0 Equation</vt:lpstr>
      <vt:lpstr>7.2  逻辑函数及其表示方法</vt:lpstr>
      <vt:lpstr>PowerPoint 演示文稿</vt:lpstr>
      <vt:lpstr>PowerPoint 演示文稿</vt:lpstr>
      <vt:lpstr>PowerPoint 演示文稿</vt:lpstr>
      <vt:lpstr>2. 复合逻辑运算</vt:lpstr>
      <vt:lpstr>PowerPoint 演示文稿</vt:lpstr>
      <vt:lpstr>PowerPoint 演示文稿</vt:lpstr>
      <vt:lpstr>PowerPoint 演示文稿</vt:lpstr>
      <vt:lpstr>PowerPoint 演示文稿</vt:lpstr>
      <vt:lpstr>7.2.3  逻辑函数的表示方法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2  逻辑函数及其表示方法</dc:title>
  <dc:creator>ww</dc:creator>
  <cp:lastModifiedBy>张伯望</cp:lastModifiedBy>
  <cp:revision>66</cp:revision>
  <dcterms:created xsi:type="dcterms:W3CDTF">2002-11-20T09:56:42Z</dcterms:created>
  <dcterms:modified xsi:type="dcterms:W3CDTF">2017-09-07T11:42:54Z</dcterms:modified>
</cp:coreProperties>
</file>